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33" r:id="rId3"/>
    <p:sldId id="309" r:id="rId4"/>
    <p:sldId id="331" r:id="rId5"/>
    <p:sldId id="332" r:id="rId6"/>
    <p:sldId id="257" r:id="rId7"/>
    <p:sldId id="330" r:id="rId8"/>
    <p:sldId id="304" r:id="rId9"/>
    <p:sldId id="308" r:id="rId10"/>
    <p:sldId id="297" r:id="rId11"/>
    <p:sldId id="267" r:id="rId12"/>
    <p:sldId id="299" r:id="rId13"/>
    <p:sldId id="305" r:id="rId14"/>
    <p:sldId id="307" r:id="rId15"/>
    <p:sldId id="306" r:id="rId16"/>
    <p:sldId id="310" r:id="rId17"/>
    <p:sldId id="311" r:id="rId18"/>
    <p:sldId id="313" r:id="rId19"/>
    <p:sldId id="302" r:id="rId20"/>
    <p:sldId id="301" r:id="rId21"/>
    <p:sldId id="303" r:id="rId22"/>
    <p:sldId id="312" r:id="rId23"/>
    <p:sldId id="314" r:id="rId24"/>
    <p:sldId id="315" r:id="rId25"/>
    <p:sldId id="316" r:id="rId26"/>
    <p:sldId id="317" r:id="rId27"/>
    <p:sldId id="318" r:id="rId28"/>
    <p:sldId id="269" r:id="rId29"/>
    <p:sldId id="270" r:id="rId30"/>
    <p:sldId id="271" r:id="rId31"/>
    <p:sldId id="272" r:id="rId32"/>
    <p:sldId id="273" r:id="rId33"/>
    <p:sldId id="274" r:id="rId34"/>
    <p:sldId id="275" r:id="rId35"/>
    <p:sldId id="276" r:id="rId36"/>
    <p:sldId id="277" r:id="rId37"/>
    <p:sldId id="279" r:id="rId38"/>
    <p:sldId id="280" r:id="rId39"/>
    <p:sldId id="281" r:id="rId40"/>
    <p:sldId id="282" r:id="rId41"/>
    <p:sldId id="283" r:id="rId42"/>
    <p:sldId id="320" r:id="rId43"/>
    <p:sldId id="321" r:id="rId44"/>
    <p:sldId id="322" r:id="rId45"/>
    <p:sldId id="323" r:id="rId46"/>
    <p:sldId id="324" r:id="rId47"/>
    <p:sldId id="285" r:id="rId48"/>
    <p:sldId id="286" r:id="rId49"/>
    <p:sldId id="287" r:id="rId50"/>
    <p:sldId id="293" r:id="rId51"/>
    <p:sldId id="292" r:id="rId52"/>
    <p:sldId id="294" r:id="rId53"/>
    <p:sldId id="295" r:id="rId54"/>
    <p:sldId id="326" r:id="rId55"/>
    <p:sldId id="327" r:id="rId56"/>
    <p:sldId id="325" r:id="rId57"/>
    <p:sldId id="328" r:id="rId58"/>
    <p:sldId id="329" r:id="rId59"/>
    <p:sldId id="288" r:id="rId60"/>
    <p:sldId id="289" r:id="rId61"/>
    <p:sldId id="290" r:id="rId62"/>
    <p:sldId id="291" r:id="rId63"/>
    <p:sldId id="296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4536" autoAdjust="0"/>
  </p:normalViewPr>
  <p:slideViewPr>
    <p:cSldViewPr>
      <p:cViewPr>
        <p:scale>
          <a:sx n="100" d="100"/>
          <a:sy n="100" d="100"/>
        </p:scale>
        <p:origin x="-306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2" Type="http://schemas.openxmlformats.org/officeDocument/2006/relationships/hyperlink" Target="//upload.wikimedia.org/wikipedia/commons/c/c4/SchemaPiezo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4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276600"/>
            <a:ext cx="6400800" cy="838200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Yiyan</a:t>
            </a:r>
            <a:r>
              <a:rPr lang="en-US" dirty="0" smtClean="0">
                <a:solidFill>
                  <a:schemeClr val="bg1"/>
                </a:solidFill>
              </a:rPr>
              <a:t> Li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28600" y="838200"/>
            <a:ext cx="86868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bg1"/>
                </a:solidFill>
              </a:rPr>
              <a:t>Sensors </a:t>
            </a:r>
            <a:r>
              <a:rPr lang="en-US" sz="3600" dirty="0" smtClean="0">
                <a:solidFill>
                  <a:schemeClr val="bg1"/>
                </a:solidFill>
              </a:rPr>
              <a:t>and Systems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33800" y="1905000"/>
            <a:ext cx="1371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dirty="0" smtClean="0">
                <a:solidFill>
                  <a:schemeClr val="bg1"/>
                </a:solidFill>
              </a:rPr>
              <a:t>Healthcare)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63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51" y="1371600"/>
            <a:ext cx="69342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39157" y="5398194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put Data from the </a:t>
            </a:r>
            <a:r>
              <a:rPr lang="en-US" dirty="0" err="1" smtClean="0">
                <a:solidFill>
                  <a:schemeClr val="bg1"/>
                </a:solidFill>
              </a:rPr>
              <a:t>Triaxial</a:t>
            </a:r>
            <a:r>
              <a:rPr lang="en-US" dirty="0" smtClean="0">
                <a:solidFill>
                  <a:schemeClr val="bg1"/>
                </a:solidFill>
              </a:rPr>
              <a:t> Acceleromet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61655" y="2286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6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4953000" cy="3063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5905500"/>
            <a:ext cx="238125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76800"/>
            <a:ext cx="3048000" cy="1612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5275" y="4158139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implified Accelerometer Functional Diagram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905000"/>
            <a:ext cx="2004596" cy="2004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850523" y="4062807"/>
            <a:ext cx="33909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The Accelerometer (MMA1260Q)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69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80" y="1981200"/>
            <a:ext cx="8201437" cy="3481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362199" y="57150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-axis accelerometer building bloc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05074" y="992743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n Example of Fall Detection Syste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76674" y="1371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, Sens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14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756902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38400" y="60960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igital Signal Controller Building Bloc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25502" y="600075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, MCU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3716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6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7315200" cy="4995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0" y="6172200"/>
            <a:ext cx="421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C13192 (RF </a:t>
            </a:r>
            <a:r>
              <a:rPr lang="en-US" dirty="0" err="1" smtClean="0">
                <a:solidFill>
                  <a:schemeClr val="bg1"/>
                </a:solidFill>
              </a:rPr>
              <a:t>Tranceiver</a:t>
            </a:r>
            <a:r>
              <a:rPr lang="en-US" dirty="0" smtClean="0">
                <a:solidFill>
                  <a:schemeClr val="bg1"/>
                </a:solidFill>
              </a:rPr>
              <a:t>) Building Bloc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81400" y="639723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, RF </a:t>
            </a:r>
            <a:r>
              <a:rPr lang="en-US" dirty="0" err="1" smtClean="0">
                <a:solidFill>
                  <a:schemeClr val="bg1"/>
                </a:solidFill>
              </a:rPr>
              <a:t>Tranceiv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53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6276975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00400" y="59436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S-232 Circui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33700" y="1175266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4, Serial Port </a:t>
            </a:r>
            <a:r>
              <a:rPr lang="en-US" dirty="0" err="1" smtClean="0">
                <a:solidFill>
                  <a:schemeClr val="bg1"/>
                </a:solidFill>
              </a:rPr>
              <a:t>Tranceiv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5, Power Supply and Peripherals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752600"/>
            <a:ext cx="575310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76600" y="3581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ower Supply Circuit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1304925"/>
            <a:ext cx="13906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48400" y="1414046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Tantalum capacitor</a:t>
            </a:r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610350" y="1743074"/>
            <a:ext cx="304800" cy="390525"/>
          </a:xfrm>
          <a:prstGeom prst="straightConnector1">
            <a:avLst/>
          </a:prstGeom>
          <a:ln w="444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99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57313"/>
            <a:ext cx="508635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962275" y="3031123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Power Supply Filters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733799"/>
            <a:ext cx="4086225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62275" y="53340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EEPROM Memory Circuit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05400" y="838200"/>
            <a:ext cx="358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Ferrite Bead: used to reduce noise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47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5867400"/>
            <a:ext cx="4800600" cy="617091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Buzzer, Push Buttons, and LEDs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8481060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48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4495800"/>
            <a:ext cx="710565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38350" y="67568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PI (Serial Peripheral Interface) Bus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075" y="1176508"/>
            <a:ext cx="5529263" cy="3281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60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3200" y="38487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chemeClr val="bg1"/>
                </a:solidFill>
              </a:rPr>
              <a:t>General Types of Sensor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1219200"/>
            <a:ext cx="5410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, Resistor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2, Capacitor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3, Inductor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4, Potential Transformer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5, Eddy Current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6, Piezoelectric Transduce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7, Photoelectric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8, Thermoelectric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9, Thermocouple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10, Fiber Optic Sensor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11, Gas Sensors, Chemical Sensors, Biological Sensor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12, Accelerometer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27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752475"/>
            <a:ext cx="4759779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10"/>
          <a:stretch/>
        </p:blipFill>
        <p:spPr bwMode="auto">
          <a:xfrm>
            <a:off x="2587690" y="5029200"/>
            <a:ext cx="6400800" cy="1662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409700"/>
            <a:ext cx="3162300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0" y="38100"/>
            <a:ext cx="7239000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chemeClr val="bg1"/>
                </a:solidFill>
              </a:rPr>
              <a:t>Fall </a:t>
            </a:r>
            <a:r>
              <a:rPr lang="en-US" sz="2400" dirty="0">
                <a:solidFill>
                  <a:schemeClr val="bg1"/>
                </a:solidFill>
              </a:rPr>
              <a:t>Detection (Timing </a:t>
            </a:r>
            <a:r>
              <a:rPr lang="en-US" sz="2400" dirty="0" smtClean="0">
                <a:solidFill>
                  <a:schemeClr val="bg1"/>
                </a:solidFill>
              </a:rPr>
              <a:t>Sequence of SPI</a:t>
            </a:r>
            <a:r>
              <a:rPr lang="en-US" sz="2400" dirty="0" smtClean="0">
                <a:solidFill>
                  <a:schemeClr val="bg1"/>
                </a:solidFill>
              </a:rPr>
              <a:t>)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68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0" y="1228725"/>
            <a:ext cx="438150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43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838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RS-232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09800"/>
            <a:ext cx="6276975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23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9" y="914400"/>
            <a:ext cx="6712857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93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4" y="1905000"/>
            <a:ext cx="9058275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16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14400"/>
            <a:ext cx="5486400" cy="5623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49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836613"/>
            <a:ext cx="4038600" cy="534987"/>
          </a:xfrm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aud Rate Creator (sending)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6343650" cy="2725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4" y="4191000"/>
            <a:ext cx="6391276" cy="2600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791326" y="4664420"/>
            <a:ext cx="235267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1, data sent to TXREG</a:t>
            </a:r>
          </a:p>
          <a:p>
            <a:r>
              <a:rPr lang="en-US" sz="1400" dirty="0" smtClean="0">
                <a:solidFill>
                  <a:schemeClr val="bg1"/>
                </a:solidFill>
              </a:rPr>
              <a:t>2, Set TXIF</a:t>
            </a:r>
          </a:p>
          <a:p>
            <a:r>
              <a:rPr lang="en-US" sz="1400" dirty="0" smtClean="0">
                <a:solidFill>
                  <a:schemeClr val="bg1"/>
                </a:solidFill>
              </a:rPr>
              <a:t>3, If TXIE enable, interrupt</a:t>
            </a:r>
          </a:p>
          <a:p>
            <a:r>
              <a:rPr lang="en-US" sz="1400" dirty="0" smtClean="0">
                <a:solidFill>
                  <a:schemeClr val="bg1"/>
                </a:solidFill>
              </a:rPr>
              <a:t>4, Send data with the provided baud rate</a:t>
            </a:r>
          </a:p>
          <a:p>
            <a:endParaRPr lang="en-US" sz="1400" dirty="0" smtClean="0">
              <a:solidFill>
                <a:schemeClr val="bg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16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" y="1828800"/>
            <a:ext cx="761047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71600" y="838200"/>
            <a:ext cx="6248400" cy="868362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aud Rate Creator (Receiving)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60198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, When RSR is full, data is transferred to RCREG automatically, and RCIF is set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2, We need to clear RCIF in C, means RCIF=0, for the next set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04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28600"/>
            <a:ext cx="6477000" cy="8683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17"/>
          <p:cNvSpPr txBox="1">
            <a:spLocks noChangeArrowheads="1"/>
          </p:cNvSpPr>
          <p:nvPr/>
        </p:nvSpPr>
        <p:spPr>
          <a:xfrm>
            <a:off x="457200" y="1600201"/>
            <a:ext cx="7620000" cy="2819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>
                <a:solidFill>
                  <a:schemeClr val="bg1"/>
                </a:solidFill>
              </a:rPr>
              <a:t>Resistive touchscreen</a:t>
            </a:r>
          </a:p>
          <a:p>
            <a:r>
              <a:rPr lang="en-US" altLang="zh-CN" sz="2000" dirty="0" smtClean="0">
                <a:solidFill>
                  <a:schemeClr val="bg1"/>
                </a:solidFill>
              </a:rPr>
              <a:t>Capacitive touchscreen</a:t>
            </a:r>
          </a:p>
          <a:p>
            <a:r>
              <a:rPr lang="en-US" altLang="zh-CN" sz="2000" dirty="0" smtClean="0">
                <a:solidFill>
                  <a:schemeClr val="bg1"/>
                </a:solidFill>
              </a:rPr>
              <a:t>Infrared  touchscreen</a:t>
            </a:r>
          </a:p>
          <a:p>
            <a:r>
              <a:rPr lang="en-US" altLang="zh-CN" sz="2000" dirty="0" smtClean="0">
                <a:solidFill>
                  <a:schemeClr val="bg1"/>
                </a:solidFill>
              </a:rPr>
              <a:t>Surface acoustic wave (SAW) touchscreen</a:t>
            </a:r>
          </a:p>
          <a:p>
            <a:r>
              <a:rPr lang="en-US" altLang="zh-CN" sz="2000" dirty="0" smtClean="0">
                <a:solidFill>
                  <a:schemeClr val="bg1"/>
                </a:solidFill>
              </a:rPr>
              <a:t>Strain gauge touchscreen</a:t>
            </a:r>
          </a:p>
          <a:p>
            <a:r>
              <a:rPr lang="en-US" altLang="zh-CN" sz="2000" dirty="0" smtClean="0">
                <a:solidFill>
                  <a:schemeClr val="bg1"/>
                </a:solidFill>
              </a:rPr>
              <a:t>Optical imaging touchscreen</a:t>
            </a:r>
          </a:p>
          <a:p>
            <a:r>
              <a:rPr lang="en-US" altLang="zh-CN" sz="2000" dirty="0" smtClean="0">
                <a:solidFill>
                  <a:schemeClr val="bg1"/>
                </a:solidFill>
              </a:rPr>
              <a:t>Dispersive signal technology touchscreen</a:t>
            </a:r>
            <a:endParaRPr lang="en-US" altLang="zh-CN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87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0"/>
            <a:ext cx="3810000" cy="639762"/>
          </a:xfrm>
        </p:spPr>
        <p:txBody>
          <a:bodyPr>
            <a:normAutofit/>
          </a:bodyPr>
          <a:lstStyle/>
          <a:p>
            <a:r>
              <a:rPr lang="en-US" altLang="zh-CN" sz="2000" dirty="0">
                <a:solidFill>
                  <a:schemeClr val="bg1"/>
                </a:solidFill>
              </a:rPr>
              <a:t>Resistive touchscreen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2057400"/>
            <a:ext cx="3810000" cy="205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 smtClean="0">
                <a:solidFill>
                  <a:schemeClr val="bg1"/>
                </a:solidFill>
              </a:rPr>
              <a:t>Structure:</a:t>
            </a:r>
            <a:endParaRPr lang="en-US" altLang="zh-CN" sz="16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en-US" altLang="zh-CN" sz="1600" dirty="0" smtClean="0">
                <a:solidFill>
                  <a:schemeClr val="bg1"/>
                </a:solidFill>
              </a:rPr>
              <a:t>	Resistive touch screens consist of a glass or acrylic panel that is coated with electrically conductive and resistive layers made with indium tin oxide (ITO</a:t>
            </a:r>
            <a:r>
              <a:rPr lang="en-US" altLang="zh-CN" sz="1600" dirty="0" smtClean="0">
                <a:solidFill>
                  <a:schemeClr val="bg1"/>
                </a:solidFill>
              </a:rPr>
              <a:t>). The </a:t>
            </a:r>
            <a:r>
              <a:rPr lang="en-US" altLang="zh-CN" sz="1600" dirty="0" smtClean="0">
                <a:solidFill>
                  <a:schemeClr val="bg1"/>
                </a:solidFill>
              </a:rPr>
              <a:t>thin layers are separated by invisible spacers.</a:t>
            </a:r>
          </a:p>
          <a:p>
            <a:endParaRPr lang="en-US" altLang="zh-CN" sz="1600" dirty="0">
              <a:solidFill>
                <a:schemeClr val="bg1"/>
              </a:solidFill>
            </a:endParaRPr>
          </a:p>
        </p:txBody>
      </p:sp>
      <p:pic>
        <p:nvPicPr>
          <p:cNvPr id="5" name="Picture 6" descr="resistive-how-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2057400"/>
            <a:ext cx="4343400" cy="461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38600"/>
            <a:ext cx="2776359" cy="244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302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5334000" cy="7921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ndex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762125" y="1447800"/>
            <a:ext cx="5715000" cy="2743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1, Accelerate Sensors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2, Touch Screen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3, Resistive Sensors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4, Pressure Sensors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5, Photoelectric Sensors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6, Thermal Sensors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</a:rPr>
              <a:t>  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40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762000"/>
            <a:ext cx="6172200" cy="846952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chemeClr val="bg1"/>
                </a:solidFill>
              </a:rPr>
              <a:t>4-wire resistive touchscreen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56" y="1447800"/>
            <a:ext cx="1393617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1" b="9480"/>
          <a:stretch>
            <a:fillRect/>
          </a:stretch>
        </p:blipFill>
        <p:spPr bwMode="auto">
          <a:xfrm>
            <a:off x="257174" y="3429000"/>
            <a:ext cx="2971800" cy="1346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828800"/>
            <a:ext cx="2543175" cy="239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76400"/>
            <a:ext cx="25146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745981"/>
            <a:ext cx="2209800" cy="71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644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1447800"/>
            <a:ext cx="699135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753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5305" y="1295400"/>
            <a:ext cx="57150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apacitive touchscreen (projected)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4" name="Picture 4" descr="procap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7050"/>
            <a:ext cx="28575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procap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705" y="1981200"/>
            <a:ext cx="28575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199" y="3657600"/>
            <a:ext cx="4354513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71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apacitive-how-fin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79"/>
          <a:stretch>
            <a:fillRect/>
          </a:stretch>
        </p:blipFill>
        <p:spPr bwMode="auto">
          <a:xfrm>
            <a:off x="647700" y="2073275"/>
            <a:ext cx="3343275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341px-TouchScreen_capacitive_sv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7" t="2216" r="3812"/>
          <a:stretch>
            <a:fillRect/>
          </a:stretch>
        </p:blipFill>
        <p:spPr bwMode="auto">
          <a:xfrm>
            <a:off x="4648200" y="1676400"/>
            <a:ext cx="30480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319337" y="1219200"/>
            <a:ext cx="4572000" cy="7159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apacitive touchscree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21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57275" y="13716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Iphone</a:t>
            </a:r>
            <a:r>
              <a:rPr lang="en-US" dirty="0" smtClean="0">
                <a:solidFill>
                  <a:schemeClr val="bg1"/>
                </a:solidFill>
              </a:rPr>
              <a:t> Touch Scree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341947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052512"/>
            <a:ext cx="3819525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18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3733800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066800"/>
            <a:ext cx="3334931" cy="542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81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838200"/>
            <a:ext cx="4191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apacitive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Available for </a:t>
            </a:r>
            <a:r>
              <a:rPr lang="en-US" dirty="0" err="1" smtClean="0">
                <a:solidFill>
                  <a:schemeClr val="bg1"/>
                </a:solidFill>
              </a:rPr>
              <a:t>multitouch</a:t>
            </a:r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Not  pressure sensitive, only available with finger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less accurat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0" y="699700"/>
            <a:ext cx="419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sistive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pressure sensitive, available with fingers, pens, and so on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More accurate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Hard to support </a:t>
            </a:r>
            <a:r>
              <a:rPr lang="en-US" dirty="0" err="1" smtClean="0">
                <a:solidFill>
                  <a:schemeClr val="bg1"/>
                </a:solidFill>
              </a:rPr>
              <a:t>multitouch</a:t>
            </a:r>
            <a:r>
              <a:rPr lang="en-US" dirty="0" smtClean="0">
                <a:solidFill>
                  <a:schemeClr val="bg1"/>
                </a:solidFill>
              </a:rPr>
              <a:t>, such as zoom in and zoom out in your </a:t>
            </a:r>
            <a:r>
              <a:rPr lang="en-US" dirty="0" err="1" smtClean="0">
                <a:solidFill>
                  <a:schemeClr val="bg1"/>
                </a:solidFill>
              </a:rPr>
              <a:t>iphone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dirty="0" err="1" smtClean="0">
                <a:solidFill>
                  <a:schemeClr val="bg1"/>
                </a:solidFill>
              </a:rPr>
              <a:t>ipa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67250" y="2932926"/>
            <a:ext cx="2193357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Resistive+Capacitiv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Galaxy Note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7-inch HTC Flyer 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3395662"/>
            <a:ext cx="3901467" cy="312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25" y="4648200"/>
            <a:ext cx="2529461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066800" y="76200"/>
            <a:ext cx="64770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ouch Scree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07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1" y="304800"/>
            <a:ext cx="5562597" cy="76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Resistive Sensors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219200"/>
            <a:ext cx="13716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975854"/>
            <a:ext cx="5929315" cy="86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62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762000"/>
            <a:ext cx="8382000" cy="4399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5181600"/>
            <a:ext cx="5486400" cy="457200"/>
          </a:xfrm>
        </p:spPr>
        <p:txBody>
          <a:bodyPr>
            <a:norm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Potentiametric</a:t>
            </a:r>
            <a:r>
              <a:rPr lang="en-US" sz="2000" dirty="0" smtClean="0">
                <a:solidFill>
                  <a:schemeClr val="bg1"/>
                </a:solidFill>
              </a:rPr>
              <a:t> Sensor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571500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ther R-resistors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1, Thermistors (temperature-sensitive) are semiconductor type device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2, Light-dependent resistors, or </a:t>
            </a:r>
            <a:r>
              <a:rPr lang="en-US" dirty="0" err="1" smtClean="0">
                <a:solidFill>
                  <a:schemeClr val="bg1"/>
                </a:solidFill>
              </a:rPr>
              <a:t>photoresistors</a:t>
            </a:r>
            <a:r>
              <a:rPr lang="en-US" dirty="0" smtClean="0">
                <a:solidFill>
                  <a:schemeClr val="bg1"/>
                </a:solidFill>
              </a:rPr>
              <a:t>, react to light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714501" y="0"/>
            <a:ext cx="5562597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chemeClr val="bg1"/>
                </a:solidFill>
              </a:rPr>
              <a:t>Resistiv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65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5" y="847725"/>
            <a:ext cx="8229600" cy="1143000"/>
          </a:xfrm>
        </p:spPr>
        <p:txBody>
          <a:bodyPr>
            <a:normAutofit/>
          </a:bodyPr>
          <a:lstStyle/>
          <a:p>
            <a:r>
              <a:rPr lang="en-US" sz="1800" dirty="0" err="1" smtClean="0">
                <a:solidFill>
                  <a:schemeClr val="bg1"/>
                </a:solidFill>
              </a:rPr>
              <a:t>Piezoresistive</a:t>
            </a:r>
            <a:r>
              <a:rPr lang="en-US" sz="1800" dirty="0" smtClean="0">
                <a:solidFill>
                  <a:schemeClr val="bg1"/>
                </a:solidFill>
              </a:rPr>
              <a:t> Effect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1981200"/>
            <a:ext cx="6705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4191000"/>
            <a:ext cx="792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ord Kelvin provided such an insight in 1856 when he showed that the</a:t>
            </a:r>
          </a:p>
          <a:p>
            <a:r>
              <a:rPr lang="en-US" dirty="0">
                <a:solidFill>
                  <a:schemeClr val="bg1"/>
                </a:solidFill>
              </a:rPr>
              <a:t>resistance of copper and iron wire change when the wires are subjected to</a:t>
            </a:r>
          </a:p>
          <a:p>
            <a:r>
              <a:rPr lang="en-US" dirty="0">
                <a:solidFill>
                  <a:schemeClr val="bg1"/>
                </a:solidFill>
              </a:rPr>
              <a:t>mechanical </a:t>
            </a:r>
            <a:r>
              <a:rPr lang="en-US" dirty="0" smtClean="0">
                <a:solidFill>
                  <a:schemeClr val="bg1"/>
                </a:solidFill>
              </a:rPr>
              <a:t>strain. 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dirty="0">
                <a:solidFill>
                  <a:schemeClr val="bg1"/>
                </a:solidFill>
              </a:rPr>
              <a:t>W. Thomson (Lord Kelvin). The electro-dynamic qualities of metals. Phil.</a:t>
            </a:r>
          </a:p>
          <a:p>
            <a:r>
              <a:rPr lang="en-US" dirty="0">
                <a:solidFill>
                  <a:schemeClr val="bg1"/>
                </a:solidFill>
              </a:rPr>
              <a:t>Trans. Royal. Soc. (London). 146:733, 1856.)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714501" y="152400"/>
            <a:ext cx="5562597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Resistiv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42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5394" y="304800"/>
            <a:ext cx="7162800" cy="7921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Role of Sensors in BM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90650" y="1502807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iomedical Electronic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0" y="1533525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iomechanic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1547515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ytotechnology</a:t>
            </a:r>
            <a:r>
              <a:rPr lang="en-US" dirty="0" smtClean="0">
                <a:solidFill>
                  <a:schemeClr val="bg1"/>
                </a:solidFill>
              </a:rPr>
              <a:t> and Histological Engineer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34200" y="153799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ioinformatic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57250" y="2337575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Detectio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2363554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Delivering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05000" y="2939765"/>
            <a:ext cx="17049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Light, Current, Heat,</a:t>
            </a:r>
          </a:p>
          <a:p>
            <a:r>
              <a:rPr lang="en-US" sz="1400" dirty="0" smtClean="0">
                <a:solidFill>
                  <a:schemeClr val="bg1"/>
                </a:solidFill>
              </a:rPr>
              <a:t> Ultrasound, et al 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438400" y="2645353"/>
            <a:ext cx="0" cy="261506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0024" y="2939765"/>
            <a:ext cx="170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MRI, CT, X Ray, ECG, EEG, EMG, Heart Sound, Temperature, Blood Pressure, Image Processing, Signal Processing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143000" y="2671331"/>
            <a:ext cx="0" cy="261506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143000" y="4324760"/>
            <a:ext cx="0" cy="261506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81050" y="4680344"/>
            <a:ext cx="9286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ensors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655542"/>
            <a:ext cx="1066800" cy="111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55542"/>
            <a:ext cx="1273269" cy="104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3605758"/>
            <a:ext cx="1059219" cy="110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487" y="2585137"/>
            <a:ext cx="2306731" cy="2140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524" y="5029200"/>
            <a:ext cx="1324951" cy="9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099" y="4988121"/>
            <a:ext cx="1536653" cy="1036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599" y="5027550"/>
            <a:ext cx="2114563" cy="99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8" name="Straight Arrow Connector 27"/>
          <p:cNvCxnSpPr/>
          <p:nvPr/>
        </p:nvCxnSpPr>
        <p:spPr>
          <a:xfrm>
            <a:off x="1524000" y="2092746"/>
            <a:ext cx="0" cy="261506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209800" y="2132580"/>
            <a:ext cx="0" cy="261506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945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808038"/>
            <a:ext cx="3952874" cy="487362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Wheatstone bridg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29813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295400"/>
            <a:ext cx="452437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0074" y="2195512"/>
            <a:ext cx="35337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2690812"/>
            <a:ext cx="48006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050" y="3733800"/>
            <a:ext cx="131445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4191000"/>
            <a:ext cx="36004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5181600"/>
            <a:ext cx="1543050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00600" y="3720584"/>
            <a:ext cx="43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86300" y="5181600"/>
            <a:ext cx="438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5638800"/>
            <a:ext cx="3533775" cy="56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714501" y="152400"/>
            <a:ext cx="5562597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Resistiv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024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828800"/>
            <a:ext cx="5562601" cy="3782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714501" y="152400"/>
            <a:ext cx="5562597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Resistiv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12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File:SchemaPiezo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195387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52988" y="334059"/>
            <a:ext cx="260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essure Sensors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5" t="28075" r="54332" b="39038"/>
          <a:stretch/>
        </p:blipFill>
        <p:spPr bwMode="auto">
          <a:xfrm>
            <a:off x="3657600" y="1123949"/>
            <a:ext cx="4191000" cy="250983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2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2" y="5043486"/>
            <a:ext cx="4324626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875" y="3957637"/>
            <a:ext cx="2943225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90562" y="4460914"/>
            <a:ext cx="1862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harge Density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0561" y="6176962"/>
            <a:ext cx="2967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11: Piezoelectric Constan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59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1371600"/>
            <a:ext cx="3219450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199" y="3200400"/>
            <a:ext cx="5210175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52988" y="334059"/>
            <a:ext cx="260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essur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6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IANLEE~1\AppData\Local\Temp\ksohtml\wps_clip_image-2815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6672962" cy="4516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400" y="58674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utput Signal from the Sensor Ranges from 0.2V-4.8V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52988" y="334059"/>
            <a:ext cx="260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essur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07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9" y="1676400"/>
            <a:ext cx="576795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652988" y="334059"/>
            <a:ext cx="260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essur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23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6877050" cy="227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5600" y="334059"/>
            <a:ext cx="260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essur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64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8520112" cy="3819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7638" y="2457450"/>
            <a:ext cx="1676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Zero Point Calibration</a:t>
            </a:r>
            <a:endParaRPr 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4419600" y="2323772"/>
            <a:ext cx="1676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Temperature Calibration</a:t>
            </a:r>
            <a:endParaRPr lang="en-US" sz="1100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3733800"/>
            <a:ext cx="1676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Temperature Calibration signal  to Controller</a:t>
            </a:r>
            <a:endParaRPr lang="en-US" sz="1100" dirty="0"/>
          </a:p>
        </p:txBody>
      </p:sp>
      <p:sp>
        <p:nvSpPr>
          <p:cNvPr id="8" name="TextBox 7"/>
          <p:cNvSpPr txBox="1"/>
          <p:nvPr/>
        </p:nvSpPr>
        <p:spPr>
          <a:xfrm>
            <a:off x="985838" y="381000"/>
            <a:ext cx="1676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Preamplifier (AD620)</a:t>
            </a:r>
            <a:endParaRPr 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449565"/>
            <a:ext cx="1676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Amplifier</a:t>
            </a:r>
            <a:endParaRPr 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7239000" y="1828800"/>
            <a:ext cx="1676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Voltage Signal to Controller 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2895600" y="411777"/>
            <a:ext cx="2604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essure Sensor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35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381000"/>
            <a:ext cx="4876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62100"/>
            <a:ext cx="301180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14475"/>
            <a:ext cx="1857375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224337"/>
            <a:ext cx="2971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364" y="4114800"/>
            <a:ext cx="2505075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444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7" y="876300"/>
            <a:ext cx="231457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0" y="158853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witch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838200"/>
            <a:ext cx="19050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4562475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ight Meter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49" y="4038600"/>
            <a:ext cx="16287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787" y="3886200"/>
            <a:ext cx="2524125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057400" y="76200"/>
            <a:ext cx="4876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90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5474" y="304800"/>
            <a:ext cx="5943600" cy="533400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relationship between BME and EE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66862" y="990600"/>
            <a:ext cx="2843213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iomedical          Electronic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28925" y="2078345"/>
            <a:ext cx="857250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Image Processing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8200" y="2133599"/>
            <a:ext cx="914400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DSP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86125" y="3247767"/>
            <a:ext cx="752475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Industry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71962" y="3071212"/>
            <a:ext cx="83343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Research</a:t>
            </a:r>
          </a:p>
          <a:p>
            <a:r>
              <a:rPr lang="en-US" sz="1200" dirty="0" smtClean="0">
                <a:solidFill>
                  <a:schemeClr val="bg1"/>
                </a:solidFill>
              </a:rPr>
              <a:t>Institutio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86362" y="3071212"/>
            <a:ext cx="752475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Industry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3886200" y="1442065"/>
            <a:ext cx="609600" cy="4572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own Arrow 27"/>
          <p:cNvSpPr/>
          <p:nvPr/>
        </p:nvSpPr>
        <p:spPr>
          <a:xfrm>
            <a:off x="1347787" y="1442065"/>
            <a:ext cx="609600" cy="4572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4624387" y="2507868"/>
            <a:ext cx="252413" cy="4572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5486400" y="2497529"/>
            <a:ext cx="76200" cy="498907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own Arrow 30"/>
          <p:cNvSpPr/>
          <p:nvPr/>
        </p:nvSpPr>
        <p:spPr>
          <a:xfrm>
            <a:off x="2793205" y="2614012"/>
            <a:ext cx="252413" cy="4572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own Arrow 31"/>
          <p:cNvSpPr/>
          <p:nvPr/>
        </p:nvSpPr>
        <p:spPr>
          <a:xfrm>
            <a:off x="3638550" y="2627699"/>
            <a:ext cx="45719" cy="498907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286000" y="3155433"/>
            <a:ext cx="833438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Research</a:t>
            </a:r>
          </a:p>
          <a:p>
            <a:r>
              <a:rPr lang="en-US" sz="1200" dirty="0" smtClean="0">
                <a:solidFill>
                  <a:schemeClr val="bg1"/>
                </a:solidFill>
              </a:rPr>
              <a:t>Institution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38237" y="2035492"/>
            <a:ext cx="857250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Embedded Systems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35" name="Down Arrow 34"/>
          <p:cNvSpPr/>
          <p:nvPr/>
        </p:nvSpPr>
        <p:spPr>
          <a:xfrm>
            <a:off x="1262062" y="2614012"/>
            <a:ext cx="609600" cy="457200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190624" y="3209711"/>
            <a:ext cx="752475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Industry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6735" y="4827120"/>
            <a:ext cx="1247777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E or E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2930" y="5527082"/>
            <a:ext cx="1421606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iomedical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Electronic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121693" y="5595483"/>
            <a:ext cx="5510213" cy="46166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Using well developed chips and sensors (sometimes they build sensors themselves, such as MEMS) to build a system or solve problems in a new field.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112168" y="4827120"/>
            <a:ext cx="5510213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From chips to systems, higher requirement. (VLSI and Computer Engineering)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578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295400"/>
            <a:ext cx="6019800" cy="868362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Example of Photoelectric Sensor </a:t>
            </a:r>
            <a:br>
              <a:rPr lang="en-US" sz="1800" dirty="0" smtClean="0">
                <a:solidFill>
                  <a:schemeClr val="bg1"/>
                </a:solidFill>
              </a:rPr>
            </a:br>
            <a:r>
              <a:rPr lang="en-US" sz="1800" dirty="0" smtClean="0">
                <a:solidFill>
                  <a:schemeClr val="bg1"/>
                </a:solidFill>
              </a:rPr>
              <a:t>1, Oxygen Saturation and Heart Rate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2050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6000"/>
            <a:ext cx="5943600" cy="4291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8" descr="Description: D:\研究生\睡眠监测\重要\汇报\脉搏探头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953000"/>
            <a:ext cx="16573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2057400" y="76200"/>
            <a:ext cx="48768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15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Description: C:\Documents and Settings\Administrator\桌面\2010429_PD_ACC_TS_01F1A.JPG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1524000"/>
            <a:ext cx="6019799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47800" y="944523"/>
            <a:ext cx="266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Lamber</a:t>
            </a:r>
            <a:r>
              <a:rPr lang="en-US" dirty="0" smtClean="0">
                <a:solidFill>
                  <a:schemeClr val="bg1"/>
                </a:solidFill>
              </a:rPr>
              <a:t>-beer’s law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26003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r:id="rId4" imgW="2603500" imgH="241300" progId="Equation.DSMT4">
                  <p:embed/>
                </p:oleObj>
              </mc:Choice>
              <mc:Fallback>
                <p:oleObj r:id="rId4" imgW="2603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6003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733800" y="987862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=I</a:t>
            </a:r>
            <a:r>
              <a:rPr lang="en-US" baseline="-25000" dirty="0">
                <a:solidFill>
                  <a:schemeClr val="bg1"/>
                </a:solidFill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*10</a:t>
            </a:r>
            <a:r>
              <a:rPr lang="en-US" baseline="30000" dirty="0">
                <a:solidFill>
                  <a:schemeClr val="bg1"/>
                </a:solidFill>
              </a:rPr>
              <a:t>-E1*C1+E2*C2*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6224" y="5029200"/>
            <a:ext cx="87915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0: Input light intensity; I: Output light intensity; E1, E2 are </a:t>
            </a:r>
            <a:r>
              <a:rPr lang="en-US" dirty="0">
                <a:solidFill>
                  <a:schemeClr val="bg1"/>
                </a:solidFill>
              </a:rPr>
              <a:t>a</a:t>
            </a:r>
            <a:r>
              <a:rPr lang="en-US" dirty="0" smtClean="0">
                <a:solidFill>
                  <a:schemeClr val="bg1"/>
                </a:solidFill>
              </a:rPr>
              <a:t>bsorptivity of </a:t>
            </a:r>
            <a:r>
              <a:rPr lang="en-US" dirty="0" err="1" smtClean="0">
                <a:solidFill>
                  <a:schemeClr val="bg1"/>
                </a:solidFill>
              </a:rPr>
              <a:t>oxyhemoglobin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dirty="0" err="1" smtClean="0">
                <a:solidFill>
                  <a:schemeClr val="bg1"/>
                </a:solidFill>
              </a:rPr>
              <a:t>Deoxyhemoglobin</a:t>
            </a:r>
            <a:r>
              <a:rPr lang="en-US" dirty="0" smtClean="0">
                <a:solidFill>
                  <a:schemeClr val="bg1"/>
                </a:solidFill>
              </a:rPr>
              <a:t>; C1 and C2 are density of </a:t>
            </a:r>
            <a:r>
              <a:rPr lang="en-US" dirty="0" err="1" smtClean="0">
                <a:solidFill>
                  <a:schemeClr val="bg1"/>
                </a:solidFill>
              </a:rPr>
              <a:t>oxyhemoglobin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dirty="0" err="1" smtClean="0">
                <a:solidFill>
                  <a:schemeClr val="bg1"/>
                </a:solidFill>
              </a:rPr>
              <a:t>Deoxyhemoglobin</a:t>
            </a:r>
            <a:r>
              <a:rPr lang="en-US" dirty="0" smtClean="0">
                <a:solidFill>
                  <a:schemeClr val="bg1"/>
                </a:solidFill>
              </a:rPr>
              <a:t>; L: the length of the light path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There are two variables, therefore, we have two different types of light , red light and infrared light.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2057400" y="76200"/>
            <a:ext cx="4876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51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975519"/>
            <a:ext cx="4419600" cy="639762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The Power Supply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30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254317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0"/>
          <a:ext cx="1181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r:id="rId4" imgW="1180588" imgH="431613" progId="Equation.DSMT4">
                  <p:embed/>
                </p:oleObj>
              </mc:Choice>
              <mc:Fallback>
                <p:oleObj r:id="rId4" imgW="1180588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811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76400"/>
            <a:ext cx="13335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81600" y="16764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REF=1.3V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f VLIB is lower than 1.5V, LBO port changes to 0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037" y="4114800"/>
            <a:ext cx="736282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2057400" y="76200"/>
            <a:ext cx="48768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55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8315" y="1600200"/>
            <a:ext cx="4495800" cy="715962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Communication with  PC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438400"/>
            <a:ext cx="7171231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57375" y="54102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e MAX3221 consists of one line driver, one line receiver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057400" y="76200"/>
            <a:ext cx="48768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68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823119"/>
            <a:ext cx="58674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solidFill>
                  <a:schemeClr val="bg1"/>
                </a:solidFill>
              </a:rPr>
              <a:t>Example of Photoelectric Sensor </a:t>
            </a:r>
            <a:br>
              <a:rPr lang="en-US" sz="1800" dirty="0" smtClean="0">
                <a:solidFill>
                  <a:schemeClr val="bg1"/>
                </a:solidFill>
              </a:rPr>
            </a:br>
            <a:r>
              <a:rPr lang="en-US" sz="1800" dirty="0" smtClean="0">
                <a:solidFill>
                  <a:schemeClr val="bg1"/>
                </a:solidFill>
              </a:rPr>
              <a:t>1, Non-invasive blood glucose monitor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676400"/>
            <a:ext cx="84582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Diabetes: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 syndrome of disordered metabolism which causes abnormal blood glucose levels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Type 1: Body cannot produce sufficient amount of insulin; and Type 2: insulin cannot be properly used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t has been recognized as the seventh leading cause of death in the U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Long-term complications are very </a:t>
            </a:r>
            <a:r>
              <a:rPr lang="en-US" dirty="0" err="1" smtClean="0">
                <a:solidFill>
                  <a:schemeClr val="bg1"/>
                </a:solidFill>
              </a:rPr>
              <a:t>ver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very</a:t>
            </a:r>
            <a:r>
              <a:rPr lang="en-US" dirty="0" smtClean="0">
                <a:solidFill>
                  <a:schemeClr val="bg1"/>
                </a:solidFill>
              </a:rPr>
              <a:t> horrible. Such as Gangrene, Amputation, Blind, Slim down, and kidney problem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nvasive monitors are the unique tool the measure blood glucose leve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57400" y="76200"/>
            <a:ext cx="4876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67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525" y="1295400"/>
            <a:ext cx="4495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67000" y="60198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linical Blood Glucose Moni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057400" y="76200"/>
            <a:ext cx="4876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83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1295400"/>
            <a:ext cx="4267200" cy="563562"/>
          </a:xfrm>
        </p:spPr>
        <p:txBody>
          <a:bodyPr>
            <a:normAutofit fontScale="90000"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Example of Photoelectric Sensor </a:t>
            </a:r>
            <a:br>
              <a:rPr lang="en-US" sz="1800" dirty="0">
                <a:solidFill>
                  <a:schemeClr val="bg1"/>
                </a:solidFill>
              </a:rPr>
            </a:br>
            <a:r>
              <a:rPr lang="en-US" sz="1800" dirty="0">
                <a:solidFill>
                  <a:schemeClr val="bg1"/>
                </a:solidFill>
              </a:rPr>
              <a:t>1, </a:t>
            </a:r>
            <a:r>
              <a:rPr lang="en-US" sz="1800" dirty="0" smtClean="0">
                <a:solidFill>
                  <a:schemeClr val="bg1"/>
                </a:solidFill>
              </a:rPr>
              <a:t>Non-invasive blood glucose monitor</a:t>
            </a:r>
            <a:endParaRPr lang="en-US" sz="1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3800475" cy="329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1981200"/>
            <a:ext cx="4613963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5391834"/>
            <a:ext cx="3009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chematic overview of operation of noninvasive blood glucose monitor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5082569"/>
            <a:ext cx="3009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bsorbance Spectrum of Glucos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057400" y="76200"/>
            <a:ext cx="4876800" cy="639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75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0"/>
            <a:ext cx="5958714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057400" y="76200"/>
            <a:ext cx="4876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97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43275" y="20574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hotovoltaic Mode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475" y="2667000"/>
            <a:ext cx="5105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057400" y="76200"/>
            <a:ext cx="4876800" cy="639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hotoelectric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55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6474" y="304800"/>
            <a:ext cx="4686300" cy="76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rmal Sensor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1952625"/>
            <a:ext cx="3686175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6178748"/>
            <a:ext cx="891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A </a:t>
            </a:r>
            <a:r>
              <a:rPr lang="en-US" sz="1400" dirty="0" err="1" smtClean="0">
                <a:solidFill>
                  <a:schemeClr val="bg1"/>
                </a:solidFill>
              </a:rPr>
              <a:t>thermolcouple</a:t>
            </a:r>
            <a:r>
              <a:rPr lang="en-US" sz="1400" dirty="0" smtClean="0">
                <a:solidFill>
                  <a:schemeClr val="bg1"/>
                </a:solidFill>
              </a:rPr>
              <a:t> measuring circuit with a heat source, cold junction and a measuring instrument 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899" y="2057400"/>
            <a:ext cx="12858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8" y="2895600"/>
            <a:ext cx="12096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3048000" y="1143000"/>
            <a:ext cx="3124200" cy="7905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solidFill>
                  <a:schemeClr val="bg1"/>
                </a:solidFill>
              </a:rPr>
              <a:t>Thermocouple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118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447800"/>
            <a:ext cx="762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 sensor (also called detector) is a </a:t>
            </a:r>
            <a:r>
              <a:rPr lang="en-US" sz="2400" dirty="0" smtClean="0">
                <a:solidFill>
                  <a:schemeClr val="bg1"/>
                </a:solidFill>
              </a:rPr>
              <a:t>converter </a:t>
            </a:r>
            <a:r>
              <a:rPr lang="en-US" sz="2400" dirty="0">
                <a:solidFill>
                  <a:schemeClr val="bg1"/>
                </a:solidFill>
              </a:rPr>
              <a:t>that measures a </a:t>
            </a:r>
            <a:r>
              <a:rPr lang="en-US" sz="2400" dirty="0" smtClean="0">
                <a:solidFill>
                  <a:schemeClr val="bg1"/>
                </a:solidFill>
              </a:rPr>
              <a:t>physical quantity and </a:t>
            </a:r>
            <a:r>
              <a:rPr lang="en-US" sz="2400" dirty="0">
                <a:solidFill>
                  <a:schemeClr val="bg1"/>
                </a:solidFill>
              </a:rPr>
              <a:t>converts it into a signal which can be read by an observer or by an (today mostly </a:t>
            </a:r>
            <a:r>
              <a:rPr lang="en-US" sz="2400" dirty="0" smtClean="0">
                <a:solidFill>
                  <a:schemeClr val="bg1"/>
                </a:solidFill>
              </a:rPr>
              <a:t>electronic  instrument.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27662" y="3113203"/>
            <a:ext cx="4088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ignals From the Environmen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200" y="4572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hat is a Sensor / Transducer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82686" y="3810000"/>
            <a:ext cx="1327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ensing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74644" y="4419600"/>
            <a:ext cx="1587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onverting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64675" y="5083081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lectronic </a:t>
            </a:r>
            <a:r>
              <a:rPr lang="en-US" sz="2400" dirty="0" err="1" smtClean="0">
                <a:solidFill>
                  <a:schemeClr val="bg1"/>
                </a:solidFill>
              </a:rPr>
              <a:t>Cirtuits</a:t>
            </a:r>
            <a:r>
              <a:rPr lang="en-US" sz="2400" dirty="0" smtClean="0">
                <a:solidFill>
                  <a:schemeClr val="bg1"/>
                </a:solidFill>
              </a:rPr>
              <a:t> and Device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49906" y="5770091"/>
            <a:ext cx="1193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Output</a:t>
            </a:r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12" name="Straight Arrow Connector 11"/>
          <p:cNvCxnSpPr>
            <a:stCxn id="5" idx="2"/>
          </p:cNvCxnSpPr>
          <p:nvPr/>
        </p:nvCxnSpPr>
        <p:spPr>
          <a:xfrm>
            <a:off x="4572000" y="3574868"/>
            <a:ext cx="0" cy="23513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571999" y="4271665"/>
            <a:ext cx="0" cy="23513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571999" y="4877020"/>
            <a:ext cx="0" cy="23513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580709" y="5534959"/>
            <a:ext cx="0" cy="23513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886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28551" y="838200"/>
            <a:ext cx="3748087" cy="519113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Digital Thermal Sensor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2887"/>
            <a:ext cx="1295400" cy="3781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234829"/>
            <a:ext cx="1861619" cy="274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412729"/>
            <a:ext cx="36861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4" y="2590800"/>
            <a:ext cx="37052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545" y="2133600"/>
            <a:ext cx="56102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238" y="2943225"/>
            <a:ext cx="6234113" cy="296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17" y="4191000"/>
            <a:ext cx="2283955" cy="1105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259445" y="76200"/>
            <a:ext cx="46863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chemeClr val="bg1"/>
                </a:solidFill>
              </a:rPr>
              <a:t>Thermal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7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944" y="1981200"/>
            <a:ext cx="59055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12152" y="1447800"/>
            <a:ext cx="12370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itializ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1747" y="3731061"/>
            <a:ext cx="5715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, DQ=1; </a:t>
            </a:r>
            <a:r>
              <a:rPr lang="en-US" dirty="0">
                <a:solidFill>
                  <a:schemeClr val="bg1"/>
                </a:solidFill>
              </a:rPr>
              <a:t>(reset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2, Delay (2 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3, DQ=0;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4, Delay (750 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5, DQ=1;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6, Wait (15-60us), until the sensor return a 0, means that the sensor is ready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7, Delay (480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8, DQ=1, en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76474" y="304800"/>
            <a:ext cx="4686300" cy="76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rmal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21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219200"/>
            <a:ext cx="8077200" cy="1020762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Sensor write data to the bus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514600"/>
            <a:ext cx="588645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00200" y="4428112"/>
            <a:ext cx="5867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, DQ=0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2, Delay (15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3, Sampling and sending data to the bus, begins with the lowest bit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4, Delay (45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5, DQ=1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6, Repeat the 5 steps above, until one byte  is sent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276474" y="304800"/>
            <a:ext cx="46863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smtClean="0">
                <a:solidFill>
                  <a:schemeClr val="bg1"/>
                </a:solidFill>
              </a:rPr>
              <a:t>Thermal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14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884238"/>
            <a:ext cx="4953000" cy="563562"/>
          </a:xfrm>
        </p:spPr>
        <p:txBody>
          <a:bodyPr>
            <a:norm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MCU Read Data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632527" y="1447800"/>
            <a:ext cx="5943600" cy="21983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46827" y="3810000"/>
            <a:ext cx="5715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, DQ=1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2, Delay (2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3, DQ=0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4, Delay (6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5, DQ=1 (release the b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6, Delay (4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7, Read data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8, Delay (30us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9, Repeat step 1-7, until a byte is read to the MCU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362200" y="228600"/>
            <a:ext cx="46863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Thermal Sensor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03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76200"/>
            <a:ext cx="4114800" cy="715962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>
                <a:solidFill>
                  <a:schemeClr val="bg1"/>
                </a:solidFill>
              </a:rPr>
              <a:t>Requirements to Sensor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0" y="3048000"/>
            <a:ext cx="2286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chemeClr val="bg1"/>
                </a:solidFill>
              </a:rPr>
              <a:t/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900" dirty="0" smtClean="0">
                <a:solidFill>
                  <a:schemeClr val="bg1"/>
                </a:solidFill>
              </a:rPr>
              <a:t>3, Portable</a:t>
            </a:r>
            <a:r>
              <a:rPr lang="en-US" sz="2400" dirty="0" smtClean="0">
                <a:solidFill>
                  <a:schemeClr val="bg1"/>
                </a:solidFill>
              </a:rPr>
              <a:t/>
            </a:r>
            <a:br>
              <a:rPr lang="en-US" sz="2400" dirty="0" smtClean="0">
                <a:solidFill>
                  <a:schemeClr val="bg1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48000" y="1752600"/>
            <a:ext cx="2286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solidFill>
                  <a:schemeClr val="bg1"/>
                </a:solidFill>
              </a:rPr>
              <a:t/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2, Accurat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048000" y="1131888"/>
            <a:ext cx="2133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200" dirty="0" smtClean="0">
                <a:solidFill>
                  <a:schemeClr val="bg1"/>
                </a:solidFill>
              </a:rPr>
              <a:t>1, Sensitive</a:t>
            </a:r>
            <a:r>
              <a:rPr lang="en-US" sz="2400" dirty="0" smtClean="0">
                <a:solidFill>
                  <a:schemeClr val="bg1"/>
                </a:solidFill>
              </a:rPr>
              <a:t/>
            </a:r>
            <a:br>
              <a:rPr lang="en-US" sz="2400" dirty="0" smtClean="0">
                <a:solidFill>
                  <a:schemeClr val="bg1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7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381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7399" y="972234"/>
            <a:ext cx="6857999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, Adults 70-Plus three times as likely to die following low-level falls [1]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2, Between 1993 </a:t>
            </a:r>
            <a:r>
              <a:rPr lang="en-US" dirty="0">
                <a:solidFill>
                  <a:schemeClr val="bg1"/>
                </a:solidFill>
              </a:rPr>
              <a:t>and 2003, there was a 55 percent increase in the rate of fatal falls for elderly </a:t>
            </a:r>
            <a:r>
              <a:rPr lang="en-US" dirty="0" smtClean="0">
                <a:solidFill>
                  <a:schemeClr val="bg1"/>
                </a:solidFill>
              </a:rPr>
              <a:t>adults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3, </a:t>
            </a:r>
            <a:r>
              <a:rPr lang="en-US" dirty="0">
                <a:solidFill>
                  <a:schemeClr val="bg1"/>
                </a:solidFill>
              </a:rPr>
              <a:t>It is now estimated that 30 percent of adults older than 65 years will experience an unintentional fall each year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5, Approximately </a:t>
            </a:r>
            <a:r>
              <a:rPr lang="en-US" dirty="0">
                <a:solidFill>
                  <a:schemeClr val="bg1"/>
                </a:solidFill>
              </a:rPr>
              <a:t>4.5 percent of elderly patients (70 years and above) died following a ground-level fall, compared to 1.5 percent of non-elderly </a:t>
            </a:r>
            <a:r>
              <a:rPr lang="en-US" dirty="0" smtClean="0">
                <a:solidFill>
                  <a:schemeClr val="bg1"/>
                </a:solidFill>
              </a:rPr>
              <a:t>patients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60016"/>
            <a:ext cx="17335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4" y="3657600"/>
            <a:ext cx="176212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4343400"/>
            <a:ext cx="1741104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1" y="6172200"/>
            <a:ext cx="6857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[1] The Journal of Trauma: </a:t>
            </a:r>
            <a:r>
              <a:rPr lang="en-US" dirty="0" err="1" smtClean="0">
                <a:solidFill>
                  <a:schemeClr val="bg1"/>
                </a:solidFill>
              </a:rPr>
              <a:t>Ingury</a:t>
            </a:r>
            <a:r>
              <a:rPr lang="en-US" dirty="0" smtClean="0">
                <a:solidFill>
                  <a:schemeClr val="bg1"/>
                </a:solidFill>
              </a:rPr>
              <a:t>, Infection, and Critical Care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98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89803"/>
            <a:ext cx="5067300" cy="2950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514600"/>
            <a:ext cx="17430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52600" y="487680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Fall Detection using 3-Axis Accelerometer [2]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6324600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[2] Rogelio Reyna, </a:t>
            </a:r>
            <a:r>
              <a:rPr lang="en-US" dirty="0" err="1" smtClean="0">
                <a:solidFill>
                  <a:schemeClr val="bg1"/>
                </a:solidFill>
              </a:rPr>
              <a:t>Freescale</a:t>
            </a:r>
            <a:r>
              <a:rPr lang="en-US" dirty="0" smtClean="0">
                <a:solidFill>
                  <a:schemeClr val="bg1"/>
                </a:solidFill>
              </a:rPr>
              <a:t> Semiconduc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524000" y="152400"/>
            <a:ext cx="5863902" cy="66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chemeClr val="bg1"/>
                </a:solidFill>
              </a:rPr>
              <a:t>Fall Dete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43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3</TotalTime>
  <Words>1310</Words>
  <Application>Microsoft Office PowerPoint</Application>
  <PresentationFormat>On-screen Show (4:3)</PresentationFormat>
  <Paragraphs>272</Paragraphs>
  <Slides>6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Office Theme</vt:lpstr>
      <vt:lpstr>Equation.DSMT4</vt:lpstr>
      <vt:lpstr>PowerPoint Presentation</vt:lpstr>
      <vt:lpstr>PowerPoint Presentation</vt:lpstr>
      <vt:lpstr>Index</vt:lpstr>
      <vt:lpstr>The Role of Sensors in BME</vt:lpstr>
      <vt:lpstr>The relationship between BME and EE</vt:lpstr>
      <vt:lpstr>PowerPoint Presentation</vt:lpstr>
      <vt:lpstr>Requirements to Sens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, Power Supply and Peripherals</vt:lpstr>
      <vt:lpstr>PowerPoint Presentation</vt:lpstr>
      <vt:lpstr>Buzzer, Push Buttons, and LEDs</vt:lpstr>
      <vt:lpstr>PowerPoint Presentation</vt:lpstr>
      <vt:lpstr>PowerPoint Presentation</vt:lpstr>
      <vt:lpstr>PowerPoint Presentation</vt:lpstr>
      <vt:lpstr>RS-232</vt:lpstr>
      <vt:lpstr>PowerPoint Presentation</vt:lpstr>
      <vt:lpstr>PowerPoint Presentation</vt:lpstr>
      <vt:lpstr>PowerPoint Presentation</vt:lpstr>
      <vt:lpstr>Baud Rate Creator (sending)</vt:lpstr>
      <vt:lpstr>Baud Rate Creator (Receiving)</vt:lpstr>
      <vt:lpstr>Touch Screen</vt:lpstr>
      <vt:lpstr>Resistive touchscreen</vt:lpstr>
      <vt:lpstr>4-wire resistive touchscreen</vt:lpstr>
      <vt:lpstr>PowerPoint Presentation</vt:lpstr>
      <vt:lpstr>Capacitive touchscreen (projected)</vt:lpstr>
      <vt:lpstr>Capacitive touchscreen</vt:lpstr>
      <vt:lpstr>PowerPoint Presentation</vt:lpstr>
      <vt:lpstr>PowerPoint Presentation</vt:lpstr>
      <vt:lpstr>PowerPoint Presentation</vt:lpstr>
      <vt:lpstr>Resistive Sensors</vt:lpstr>
      <vt:lpstr>Potentiametric Sensors</vt:lpstr>
      <vt:lpstr>Piezoresistive Effect</vt:lpstr>
      <vt:lpstr>Wheatstone brid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otoelectric Sensor</vt:lpstr>
      <vt:lpstr>Photoelectric Sensor</vt:lpstr>
      <vt:lpstr>Example of Photoelectric Sensor  1, Oxygen Saturation and Heart Rate</vt:lpstr>
      <vt:lpstr>Photoelectric Sensor</vt:lpstr>
      <vt:lpstr>The Power Supply</vt:lpstr>
      <vt:lpstr>Communication with  PC</vt:lpstr>
      <vt:lpstr>Photoelectric Sensor</vt:lpstr>
      <vt:lpstr>Photoelectric Sensor</vt:lpstr>
      <vt:lpstr>Example of Photoelectric Sensor  1, Non-invasive blood glucose monitor</vt:lpstr>
      <vt:lpstr>Photoelectric Sensor</vt:lpstr>
      <vt:lpstr>Photoelectric Sensor</vt:lpstr>
      <vt:lpstr>Thermal Sensor</vt:lpstr>
      <vt:lpstr>Digital Thermal Sensor</vt:lpstr>
      <vt:lpstr>Thermal Sensor</vt:lpstr>
      <vt:lpstr>Sensor write data to the bus</vt:lpstr>
      <vt:lpstr>MCU Read Dat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an</dc:creator>
  <cp:lastModifiedBy>Ian Lee</cp:lastModifiedBy>
  <cp:revision>196</cp:revision>
  <dcterms:created xsi:type="dcterms:W3CDTF">2006-08-16T00:00:00Z</dcterms:created>
  <dcterms:modified xsi:type="dcterms:W3CDTF">2012-04-17T05:42:04Z</dcterms:modified>
</cp:coreProperties>
</file>